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e9208ef06efb4038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8" r:id="rId2"/>
    <p:sldId id="260" r:id="rId3"/>
    <p:sldId id="263" r:id="rId4"/>
    <p:sldId id="277" r:id="rId5"/>
    <p:sldId id="298" r:id="rId6"/>
    <p:sldId id="299" r:id="rId7"/>
    <p:sldId id="300" r:id="rId8"/>
    <p:sldId id="301" r:id="rId9"/>
    <p:sldId id="302" r:id="rId10"/>
    <p:sldId id="284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8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AC01A1-3E00-427A-9897-BEBD13ED14C8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2D659E-C382-402D-94C5-3F60B4497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79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507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2D659E-C382-402D-94C5-3F60B4497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078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101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341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665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164095" y="852753"/>
            <a:ext cx="900112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19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6643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5" y="875772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472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126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503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943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87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646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63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266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38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35346-4998-4835-8F72-94E67700AB8C}" type="datetimeFigureOut">
              <a:rPr lang="en-US" smtClean="0"/>
              <a:t>11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093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3.e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6.e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5.emf"/><Relationship Id="rId5" Type="http://schemas.openxmlformats.org/officeDocument/2006/relationships/image" Target="../media/image52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4.e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0.e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72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81.emf"/><Relationship Id="rId3" Type="http://schemas.openxmlformats.org/officeDocument/2006/relationships/image" Target="../media/image76.w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80.e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0.gif"/><Relationship Id="rId3" Type="http://schemas.openxmlformats.org/officeDocument/2006/relationships/image" Target="../media/image13.jpeg"/><Relationship Id="rId7" Type="http://schemas.openxmlformats.org/officeDocument/2006/relationships/slide" Target="slide7.xml"/><Relationship Id="rId12" Type="http://schemas.openxmlformats.org/officeDocument/2006/relationships/image" Target="../media/image19.png"/><Relationship Id="rId17" Type="http://schemas.openxmlformats.org/officeDocument/2006/relationships/image" Target="../media/image23.png"/><Relationship Id="rId2" Type="http://schemas.openxmlformats.org/officeDocument/2006/relationships/audio" Target="../media/audio2.wav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openxmlformats.org/officeDocument/2006/relationships/image" Target="../media/image14.png"/><Relationship Id="rId15" Type="http://schemas.openxmlformats.org/officeDocument/2006/relationships/slide" Target="slide9.xml"/><Relationship Id="rId10" Type="http://schemas.openxmlformats.org/officeDocument/2006/relationships/slide" Target="slide8.xml"/><Relationship Id="rId4" Type="http://schemas.openxmlformats.org/officeDocument/2006/relationships/slide" Target="slide6.xml"/><Relationship Id="rId9" Type="http://schemas.openxmlformats.org/officeDocument/2006/relationships/image" Target="../media/image17.png"/><Relationship Id="rId14" Type="http://schemas.openxmlformats.org/officeDocument/2006/relationships/image" Target="../media/image21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emf"/><Relationship Id="rId3" Type="http://schemas.openxmlformats.org/officeDocument/2006/relationships/slide" Target="slide10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30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g"/><Relationship Id="rId11" Type="http://schemas.openxmlformats.org/officeDocument/2006/relationships/image" Target="../media/image27.emf"/><Relationship Id="rId5" Type="http://schemas.openxmlformats.org/officeDocument/2006/relationships/slide" Target="slide5.xml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2.wmf"/><Relationship Id="rId3" Type="http://schemas.openxmlformats.org/officeDocument/2006/relationships/slide" Target="slide10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4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g"/><Relationship Id="rId11" Type="http://schemas.openxmlformats.org/officeDocument/2006/relationships/image" Target="../media/image31.wmf"/><Relationship Id="rId5" Type="http://schemas.openxmlformats.org/officeDocument/2006/relationships/slide" Target="slide5.xml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6.wmf"/><Relationship Id="rId3" Type="http://schemas.openxmlformats.org/officeDocument/2006/relationships/slide" Target="slide10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8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g"/><Relationship Id="rId11" Type="http://schemas.openxmlformats.org/officeDocument/2006/relationships/image" Target="../media/image35.wmf"/><Relationship Id="rId5" Type="http://schemas.openxmlformats.org/officeDocument/2006/relationships/slide" Target="slide5.xml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40.wmf"/><Relationship Id="rId3" Type="http://schemas.openxmlformats.org/officeDocument/2006/relationships/slide" Target="slide10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42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g"/><Relationship Id="rId11" Type="http://schemas.openxmlformats.org/officeDocument/2006/relationships/image" Target="../media/image39.wmf"/><Relationship Id="rId5" Type="http://schemas.openxmlformats.org/officeDocument/2006/relationships/slide" Target="slide5.xml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19" y="665560"/>
            <a:ext cx="10813993" cy="581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899593" y="665560"/>
            <a:ext cx="9977440" cy="944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7" tIns="40819" rIns="81637" bIns="40819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PHÒNG GIÁO DỤC VÀ ĐÀO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QUẬ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AN</a:t>
            </a:r>
          </a:p>
          <a:p>
            <a:pPr algn="ctr"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Ằ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ẢI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2333" y="3028627"/>
            <a:ext cx="6784659" cy="728766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n/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92104" y="5349024"/>
            <a:ext cx="8530868" cy="451767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defRPr/>
            </a:pP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………,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….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11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2023</a:t>
            </a:r>
          </a:p>
        </p:txBody>
      </p:sp>
      <p:sp>
        <p:nvSpPr>
          <p:cNvPr id="6" name="Rectangle 5"/>
          <p:cNvSpPr/>
          <p:nvPr/>
        </p:nvSpPr>
        <p:spPr>
          <a:xfrm>
            <a:off x="3370560" y="2255361"/>
            <a:ext cx="50355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 SỐ 7</a:t>
            </a:r>
          </a:p>
        </p:txBody>
      </p:sp>
    </p:spTree>
    <p:extLst>
      <p:ext uri="{BB962C8B-B14F-4D97-AF65-F5344CB8AC3E}">
        <p14:creationId xmlns:p14="http://schemas.microsoft.com/office/powerpoint/2010/main" val="40372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8905" y="1167815"/>
            <a:ext cx="10027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82858" y="84594"/>
            <a:ext cx="410754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9" name="Right Arrow Callout 8"/>
          <p:cNvSpPr/>
          <p:nvPr/>
        </p:nvSpPr>
        <p:spPr>
          <a:xfrm>
            <a:off x="509374" y="43416"/>
            <a:ext cx="3235312" cy="841287"/>
          </a:xfrm>
          <a:prstGeom prst="rightArrowCallout">
            <a:avLst>
              <a:gd name="adj1" fmla="val 25000"/>
              <a:gd name="adj2" fmla="val 28451"/>
              <a:gd name="adj3" fmla="val 25000"/>
              <a:gd name="adj4" fmla="val 8193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2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4061602" y="171671"/>
            <a:ext cx="2214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07101" y="1923259"/>
            <a:ext cx="858237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			b) </a:t>
            </a:r>
          </a:p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					d)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02940"/>
              </p:ext>
            </p:extLst>
          </p:nvPr>
        </p:nvGraphicFramePr>
        <p:xfrm>
          <a:off x="2449140" y="2129355"/>
          <a:ext cx="559617" cy="108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993" imgH="1162011" progId="Equation.DSMT4">
                  <p:embed/>
                </p:oleObj>
              </mc:Choice>
              <mc:Fallback>
                <p:oleObj name="Equation" r:id="rId2" imgW="599993" imgH="11620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9140" y="2129355"/>
                        <a:ext cx="559617" cy="108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99889"/>
              </p:ext>
            </p:extLst>
          </p:nvPr>
        </p:nvGraphicFramePr>
        <p:xfrm>
          <a:off x="6971455" y="2183670"/>
          <a:ext cx="857930" cy="108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609480" progId="Equation.DSMT4">
                  <p:embed/>
                </p:oleObj>
              </mc:Choice>
              <mc:Fallback>
                <p:oleObj name="Equation" r:id="rId4" imgW="482400" imgH="609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1455" y="2183670"/>
                        <a:ext cx="857930" cy="108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24553"/>
              </p:ext>
            </p:extLst>
          </p:nvPr>
        </p:nvGraphicFramePr>
        <p:xfrm>
          <a:off x="2454711" y="4008886"/>
          <a:ext cx="792050" cy="108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609480" progId="Equation.DSMT4">
                  <p:embed/>
                </p:oleObj>
              </mc:Choice>
              <mc:Fallback>
                <p:oleObj name="Equation" r:id="rId6" imgW="444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4711" y="4008886"/>
                        <a:ext cx="792050" cy="108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0703"/>
              </p:ext>
            </p:extLst>
          </p:nvPr>
        </p:nvGraphicFramePr>
        <p:xfrm>
          <a:off x="6971048" y="3964562"/>
          <a:ext cx="1086403" cy="108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609480" progId="Equation.DSMT4">
                  <p:embed/>
                </p:oleObj>
              </mc:Choice>
              <mc:Fallback>
                <p:oleObj name="Equation" r:id="rId8" imgW="609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1048" y="3964562"/>
                        <a:ext cx="1086403" cy="1086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41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7"/>
          <p:cNvSpPr txBox="1"/>
          <p:nvPr/>
        </p:nvSpPr>
        <p:spPr>
          <a:xfrm>
            <a:off x="300446" y="161108"/>
            <a:ext cx="11652068" cy="6540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	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	d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61818"/>
              </p:ext>
            </p:extLst>
          </p:nvPr>
        </p:nvGraphicFramePr>
        <p:xfrm>
          <a:off x="1118100" y="1204792"/>
          <a:ext cx="1925546" cy="117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2636" imgH="447475" progId="Equation.DSMT4">
                  <p:embed/>
                </p:oleObj>
              </mc:Choice>
              <mc:Fallback>
                <p:oleObj name="Equation" r:id="rId2" imgW="732636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8100" y="1204792"/>
                        <a:ext cx="1925546" cy="117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27197"/>
              </p:ext>
            </p:extLst>
          </p:nvPr>
        </p:nvGraphicFramePr>
        <p:xfrm>
          <a:off x="8262938" y="1192213"/>
          <a:ext cx="320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57200" progId="Equation.DSMT4">
                  <p:embed/>
                </p:oleObj>
              </mc:Choice>
              <mc:Fallback>
                <p:oleObj name="Equation" r:id="rId4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2938" y="1192213"/>
                        <a:ext cx="32004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6851"/>
              </p:ext>
            </p:extLst>
          </p:nvPr>
        </p:nvGraphicFramePr>
        <p:xfrm>
          <a:off x="1118100" y="2858024"/>
          <a:ext cx="2375673" cy="117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4195" imgH="447475" progId="Equation.DSMT4">
                  <p:embed/>
                </p:oleObj>
              </mc:Choice>
              <mc:Fallback>
                <p:oleObj name="Equation" r:id="rId6" imgW="904195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8100" y="2858024"/>
                        <a:ext cx="2375673" cy="117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62005"/>
              </p:ext>
            </p:extLst>
          </p:nvPr>
        </p:nvGraphicFramePr>
        <p:xfrm>
          <a:off x="8225970" y="2838677"/>
          <a:ext cx="30003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57200" progId="Equation.DSMT4">
                  <p:embed/>
                </p:oleObj>
              </mc:Choice>
              <mc:Fallback>
                <p:oleObj name="Equation" r:id="rId8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5970" y="2838677"/>
                        <a:ext cx="300037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0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740" y="628764"/>
            <a:ext cx="11821884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  <a:spcBef>
                <a:spcPts val="12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90684" y="25494"/>
            <a:ext cx="372611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59233" y="1493761"/>
            <a:ext cx="1063955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		b) 				c)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62036"/>
              </p:ext>
            </p:extLst>
          </p:nvPr>
        </p:nvGraphicFramePr>
        <p:xfrm>
          <a:off x="9075453" y="1606847"/>
          <a:ext cx="9461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609480" progId="Equation.DSMT4">
                  <p:embed/>
                </p:oleObj>
              </mc:Choice>
              <mc:Fallback>
                <p:oleObj name="Equation" r:id="rId2" imgW="495000" imgH="609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75453" y="1606847"/>
                        <a:ext cx="946150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08120"/>
              </p:ext>
            </p:extLst>
          </p:nvPr>
        </p:nvGraphicFramePr>
        <p:xfrm>
          <a:off x="1832883" y="1606847"/>
          <a:ext cx="61976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387" imgH="428410" progId="Equation.DSMT4">
                  <p:embed/>
                </p:oleObj>
              </mc:Choice>
              <mc:Fallback>
                <p:oleObj name="Equation" r:id="rId4" imgW="228387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2883" y="1606847"/>
                        <a:ext cx="61976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93314"/>
              </p:ext>
            </p:extLst>
          </p:nvPr>
        </p:nvGraphicFramePr>
        <p:xfrm>
          <a:off x="5484888" y="1606847"/>
          <a:ext cx="688946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457200" progId="Equation.DSMT4">
                  <p:embed/>
                </p:oleObj>
              </mc:Choice>
              <mc:Fallback>
                <p:oleObj name="Equation" r:id="rId6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4888" y="1606847"/>
                        <a:ext cx="688946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7"/>
          <p:cNvSpPr txBox="1"/>
          <p:nvPr/>
        </p:nvSpPr>
        <p:spPr>
          <a:xfrm>
            <a:off x="2202644" y="2926314"/>
            <a:ext cx="7071986" cy="38433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79755"/>
              </p:ext>
            </p:extLst>
          </p:nvPr>
        </p:nvGraphicFramePr>
        <p:xfrm>
          <a:off x="3124630" y="3273899"/>
          <a:ext cx="5192546" cy="11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79231" imgH="428410" progId="Equation.DSMT4">
                  <p:embed/>
                </p:oleObj>
              </mc:Choice>
              <mc:Fallback>
                <p:oleObj name="Equation" r:id="rId8" imgW="1979231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630" y="3273899"/>
                        <a:ext cx="5192546" cy="112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81375"/>
              </p:ext>
            </p:extLst>
          </p:nvPr>
        </p:nvGraphicFramePr>
        <p:xfrm>
          <a:off x="3124629" y="4450173"/>
          <a:ext cx="5641371" cy="11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5742" imgH="447475" progId="Equation.DSMT4">
                  <p:embed/>
                </p:oleObj>
              </mc:Choice>
              <mc:Fallback>
                <p:oleObj name="Equation" r:id="rId10" imgW="2245742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629" y="4450173"/>
                        <a:ext cx="5641371" cy="112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83056"/>
              </p:ext>
            </p:extLst>
          </p:nvPr>
        </p:nvGraphicFramePr>
        <p:xfrm>
          <a:off x="2814688" y="5626447"/>
          <a:ext cx="5792283" cy="11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02929" imgH="428410" progId="Equation.DSMT4">
                  <p:embed/>
                </p:oleObj>
              </mc:Choice>
              <mc:Fallback>
                <p:oleObj name="Equation" r:id="rId12" imgW="2302929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4688" y="5626447"/>
                        <a:ext cx="5792283" cy="110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61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862" y="686820"/>
            <a:ext cx="11033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8857" y="81060"/>
            <a:ext cx="346891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67328" y="1493761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	b) 			c) 			d) 	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</a:p>
        </p:txBody>
      </p:sp>
      <p:sp>
        <p:nvSpPr>
          <p:cNvPr id="15" name="Subtitle 7"/>
          <p:cNvSpPr txBox="1"/>
          <p:nvPr/>
        </p:nvSpPr>
        <p:spPr>
          <a:xfrm>
            <a:off x="622862" y="2998225"/>
            <a:ext cx="10880237" cy="35099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d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10841"/>
              </p:ext>
            </p:extLst>
          </p:nvPr>
        </p:nvGraphicFramePr>
        <p:xfrm>
          <a:off x="1194268" y="1587062"/>
          <a:ext cx="722795" cy="54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862" imgH="209349" progId="Equation.DSMT4">
                  <p:embed/>
                </p:oleObj>
              </mc:Choice>
              <mc:Fallback>
                <p:oleObj name="Equation" r:id="rId2" imgW="275862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4268" y="1587062"/>
                        <a:ext cx="722795" cy="548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46530"/>
              </p:ext>
            </p:extLst>
          </p:nvPr>
        </p:nvGraphicFramePr>
        <p:xfrm>
          <a:off x="3877742" y="1586464"/>
          <a:ext cx="923026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111" imgH="209349" progId="Equation.DSMT4">
                  <p:embed/>
                </p:oleObj>
              </mc:Choice>
              <mc:Fallback>
                <p:oleObj name="Equation" r:id="rId4" imgW="352111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7742" y="1586464"/>
                        <a:ext cx="923026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36879"/>
              </p:ext>
            </p:extLst>
          </p:nvPr>
        </p:nvGraphicFramePr>
        <p:xfrm>
          <a:off x="6561218" y="1586465"/>
          <a:ext cx="1147544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7711" imgH="209349" progId="Equation.DSMT4">
                  <p:embed/>
                </p:oleObj>
              </mc:Choice>
              <mc:Fallback>
                <p:oleObj name="Equation" r:id="rId6" imgW="437711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1218" y="1586465"/>
                        <a:ext cx="1147544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34955"/>
              </p:ext>
            </p:extLst>
          </p:nvPr>
        </p:nvGraphicFramePr>
        <p:xfrm>
          <a:off x="9513472" y="1586464"/>
          <a:ext cx="1560927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022" imgH="209349" progId="Equation.DSMT4">
                  <p:embed/>
                </p:oleObj>
              </mc:Choice>
              <mc:Fallback>
                <p:oleObj name="Equation" r:id="rId8" imgW="533022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13472" y="1586464"/>
                        <a:ext cx="1560927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76667"/>
              </p:ext>
            </p:extLst>
          </p:nvPr>
        </p:nvGraphicFramePr>
        <p:xfrm>
          <a:off x="1484547" y="3401615"/>
          <a:ext cx="2605601" cy="11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8858" imgH="447475" progId="Equation.DSMT4">
                  <p:embed/>
                </p:oleObj>
              </mc:Choice>
              <mc:Fallback>
                <p:oleObj name="Equation" r:id="rId10" imgW="1008858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4547" y="3401615"/>
                        <a:ext cx="2605601" cy="115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94459"/>
              </p:ext>
            </p:extLst>
          </p:nvPr>
        </p:nvGraphicFramePr>
        <p:xfrm>
          <a:off x="7846132" y="3363569"/>
          <a:ext cx="2815582" cy="108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0995" imgH="447475" progId="Equation.DSMT4">
                  <p:embed/>
                </p:oleObj>
              </mc:Choice>
              <mc:Fallback>
                <p:oleObj name="Equation" r:id="rId12" imgW="1160995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6132" y="3363569"/>
                        <a:ext cx="2815582" cy="1086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4434"/>
              </p:ext>
            </p:extLst>
          </p:nvPr>
        </p:nvGraphicFramePr>
        <p:xfrm>
          <a:off x="1078154" y="5126827"/>
          <a:ext cx="3980521" cy="118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4044" imgH="447475" progId="Equation.DSMT4">
                  <p:embed/>
                </p:oleObj>
              </mc:Choice>
              <mc:Fallback>
                <p:oleObj name="Equation" r:id="rId14" imgW="1494044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8154" y="5126827"/>
                        <a:ext cx="3980521" cy="118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68173"/>
              </p:ext>
            </p:extLst>
          </p:nvPr>
        </p:nvGraphicFramePr>
        <p:xfrm>
          <a:off x="7575590" y="5153770"/>
          <a:ext cx="3760066" cy="107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0293" imgH="447475" progId="Equation.DSMT4">
                  <p:embed/>
                </p:oleObj>
              </mc:Choice>
              <mc:Fallback>
                <p:oleObj name="Equation" r:id="rId16" imgW="1570293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75590" y="5153770"/>
                        <a:ext cx="3760066" cy="107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94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862" y="686820"/>
            <a:ext cx="11033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04" y="55566"/>
            <a:ext cx="349375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67328" y="1493761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	b) 			c) 			d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</a:p>
        </p:txBody>
      </p:sp>
      <p:sp>
        <p:nvSpPr>
          <p:cNvPr id="15" name="Subtitle 7"/>
          <p:cNvSpPr txBox="1"/>
          <p:nvPr/>
        </p:nvSpPr>
        <p:spPr>
          <a:xfrm>
            <a:off x="2001476" y="2403355"/>
            <a:ext cx="7394966" cy="44132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41357"/>
              </p:ext>
            </p:extLst>
          </p:nvPr>
        </p:nvGraphicFramePr>
        <p:xfrm>
          <a:off x="6662501" y="1560398"/>
          <a:ext cx="1192128" cy="54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15640" progId="Equation.DSMT4">
                  <p:embed/>
                </p:oleObj>
              </mc:Choice>
              <mc:Fallback>
                <p:oleObj name="Equation" r:id="rId2" imgW="46980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62501" y="1560398"/>
                        <a:ext cx="1192128" cy="54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20458"/>
              </p:ext>
            </p:extLst>
          </p:nvPr>
        </p:nvGraphicFramePr>
        <p:xfrm>
          <a:off x="9439891" y="1540125"/>
          <a:ext cx="1852225" cy="52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15640" progId="Equation.DSMT4">
                  <p:embed/>
                </p:oleObj>
              </mc:Choice>
              <mc:Fallback>
                <p:oleObj name="Equation" r:id="rId4" imgW="68580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39891" y="1540125"/>
                        <a:ext cx="1852225" cy="521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10782"/>
              </p:ext>
            </p:extLst>
          </p:nvPr>
        </p:nvGraphicFramePr>
        <p:xfrm>
          <a:off x="2671352" y="3965543"/>
          <a:ext cx="6243406" cy="6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266400" progId="Equation.DSMT4">
                  <p:embed/>
                </p:oleObj>
              </mc:Choice>
              <mc:Fallback>
                <p:oleObj name="Equation" r:id="rId6" imgW="2450880" imgH="266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1352" y="3965543"/>
                        <a:ext cx="6243406" cy="68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65893"/>
              </p:ext>
            </p:extLst>
          </p:nvPr>
        </p:nvGraphicFramePr>
        <p:xfrm>
          <a:off x="2671351" y="4790474"/>
          <a:ext cx="5069097" cy="7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66400" progId="Equation.DSMT4">
                  <p:embed/>
                </p:oleObj>
              </mc:Choice>
              <mc:Fallback>
                <p:oleObj name="Equation" r:id="rId8" imgW="1854000" imgH="266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1351" y="4790474"/>
                        <a:ext cx="5069097" cy="7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40684"/>
              </p:ext>
            </p:extLst>
          </p:nvPr>
        </p:nvGraphicFramePr>
        <p:xfrm>
          <a:off x="2671353" y="5675179"/>
          <a:ext cx="5572736" cy="64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98600" imgH="266400" progId="Equation.DSMT4">
                  <p:embed/>
                </p:oleObj>
              </mc:Choice>
              <mc:Fallback>
                <p:oleObj name="Equation" r:id="rId10" imgW="229860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71353" y="5675179"/>
                        <a:ext cx="5572736" cy="64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38983"/>
              </p:ext>
            </p:extLst>
          </p:nvPr>
        </p:nvGraphicFramePr>
        <p:xfrm>
          <a:off x="1115014" y="1576036"/>
          <a:ext cx="1121676" cy="51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0235" imgH="180932" progId="Equation.DSMT4">
                  <p:embed/>
                </p:oleObj>
              </mc:Choice>
              <mc:Fallback>
                <p:oleObj name="Equation" r:id="rId12" imgW="390235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014" y="1576036"/>
                        <a:ext cx="1121676" cy="519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23280"/>
              </p:ext>
            </p:extLst>
          </p:nvPr>
        </p:nvGraphicFramePr>
        <p:xfrm>
          <a:off x="3898888" y="1560301"/>
          <a:ext cx="1352318" cy="51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5835" imgH="180932" progId="Equation.DSMT4">
                  <p:embed/>
                </p:oleObj>
              </mc:Choice>
              <mc:Fallback>
                <p:oleObj name="Equation" r:id="rId14" imgW="475835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98888" y="1560301"/>
                        <a:ext cx="1352318" cy="51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66755"/>
              </p:ext>
            </p:extLst>
          </p:nvPr>
        </p:nvGraphicFramePr>
        <p:xfrm>
          <a:off x="2671351" y="3137675"/>
          <a:ext cx="5187597" cy="68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06280" imgH="266400" progId="Equation.DSMT4">
                  <p:embed/>
                </p:oleObj>
              </mc:Choice>
              <mc:Fallback>
                <p:oleObj name="Equation" r:id="rId16" imgW="2006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1351" y="3137675"/>
                        <a:ext cx="5187597" cy="68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8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9374" y="1450579"/>
            <a:ext cx="11498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;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9" name="Right Arrow Callout 8"/>
          <p:cNvSpPr/>
          <p:nvPr/>
        </p:nvSpPr>
        <p:spPr>
          <a:xfrm>
            <a:off x="0" y="43416"/>
            <a:ext cx="3323771" cy="841287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485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3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3328728" y="132339"/>
            <a:ext cx="33002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ì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ò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ở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rộ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90421"/>
              </p:ext>
            </p:extLst>
          </p:nvPr>
        </p:nvGraphicFramePr>
        <p:xfrm>
          <a:off x="5507322" y="1271836"/>
          <a:ext cx="415697" cy="101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609480" progId="Equation.DSMT4">
                  <p:embed/>
                </p:oleObj>
              </mc:Choice>
              <mc:Fallback>
                <p:oleObj name="Equation" r:id="rId2" imgW="203040" imgH="609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7322" y="1271836"/>
                        <a:ext cx="415697" cy="1010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64923"/>
              </p:ext>
            </p:extLst>
          </p:nvPr>
        </p:nvGraphicFramePr>
        <p:xfrm>
          <a:off x="5952714" y="1450578"/>
          <a:ext cx="2559274" cy="57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55320" progId="Equation.DSMT4">
                  <p:embed/>
                </p:oleObj>
              </mc:Choice>
              <mc:Fallback>
                <p:oleObj name="Equation" r:id="rId4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2714" y="1450578"/>
                        <a:ext cx="2559274" cy="577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02507"/>
              </p:ext>
            </p:extLst>
          </p:nvPr>
        </p:nvGraphicFramePr>
        <p:xfrm>
          <a:off x="8635812" y="1271836"/>
          <a:ext cx="4476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768" imgH="1095356" progId="Equation.DSMT4">
                  <p:embed/>
                </p:oleObj>
              </mc:Choice>
              <mc:Fallback>
                <p:oleObj name="Equation" r:id="rId6" imgW="447768" imgH="10953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5812" y="1271836"/>
                        <a:ext cx="44767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9374" y="2829328"/>
            <a:ext cx="1127025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09374" y="4169193"/>
            <a:ext cx="1127025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34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303" y="686223"/>
            <a:ext cx="1103364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70524" y="2175919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</a:p>
        </p:txBody>
      </p:sp>
      <p:sp>
        <p:nvSpPr>
          <p:cNvPr id="15" name="Subtitle 7"/>
          <p:cNvSpPr txBox="1"/>
          <p:nvPr/>
        </p:nvSpPr>
        <p:spPr>
          <a:xfrm>
            <a:off x="408169" y="2957892"/>
            <a:ext cx="10880237" cy="5905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76065"/>
              </p:ext>
            </p:extLst>
          </p:nvPr>
        </p:nvGraphicFramePr>
        <p:xfrm>
          <a:off x="2981321" y="3947886"/>
          <a:ext cx="1744877" cy="62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66400" progId="Equation.DSMT4">
                  <p:embed/>
                </p:oleObj>
              </mc:Choice>
              <mc:Fallback>
                <p:oleObj name="Equation" r:id="rId2" imgW="74916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1321" y="3947886"/>
                        <a:ext cx="1744877" cy="62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73134"/>
              </p:ext>
            </p:extLst>
          </p:nvPr>
        </p:nvGraphicFramePr>
        <p:xfrm>
          <a:off x="1339031" y="1924107"/>
          <a:ext cx="604872" cy="109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457200" progId="Equation.DSMT4">
                  <p:embed/>
                </p:oleObj>
              </mc:Choice>
              <mc:Fallback>
                <p:oleObj name="Equation" r:id="rId4" imgW="2538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9031" y="1924107"/>
                        <a:ext cx="604872" cy="1090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57260"/>
              </p:ext>
            </p:extLst>
          </p:nvPr>
        </p:nvGraphicFramePr>
        <p:xfrm>
          <a:off x="4155817" y="1891391"/>
          <a:ext cx="619675" cy="112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449" imgH="447475" progId="Equation.DSMT4">
                  <p:embed/>
                </p:oleObj>
              </mc:Choice>
              <mc:Fallback>
                <p:oleObj name="Equation" r:id="rId6" imgW="247449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5817" y="1891391"/>
                        <a:ext cx="619675" cy="112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06220"/>
              </p:ext>
            </p:extLst>
          </p:nvPr>
        </p:nvGraphicFramePr>
        <p:xfrm>
          <a:off x="6832093" y="1915285"/>
          <a:ext cx="562569" cy="105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738" imgH="447475" progId="Equation.DSMT4">
                  <p:embed/>
                </p:oleObj>
              </mc:Choice>
              <mc:Fallback>
                <p:oleObj name="Equation" r:id="rId8" imgW="237738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093" y="1915285"/>
                        <a:ext cx="562569" cy="1057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06213"/>
              </p:ext>
            </p:extLst>
          </p:nvPr>
        </p:nvGraphicFramePr>
        <p:xfrm>
          <a:off x="9545583" y="1895203"/>
          <a:ext cx="613999" cy="106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449" imgH="428410" progId="Equation.DSMT4">
                  <p:embed/>
                </p:oleObj>
              </mc:Choice>
              <mc:Fallback>
                <p:oleObj name="Equation" r:id="rId10" imgW="247449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45583" y="1895203"/>
                        <a:ext cx="613999" cy="106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667328" y="3818830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Ư(25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0" name="Subtitle 7"/>
          <p:cNvSpPr txBox="1"/>
          <p:nvPr/>
        </p:nvSpPr>
        <p:spPr>
          <a:xfrm>
            <a:off x="565730" y="4630809"/>
            <a:ext cx="11524672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ts val="3600"/>
              </a:lnSpc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 algn="just">
              <a:lnSpc>
                <a:spcPts val="3600"/>
              </a:lnSpc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 algn="just">
              <a:lnSpc>
                <a:spcPts val="3600"/>
              </a:lnSpc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1" name="Subtitle 7"/>
          <p:cNvSpPr txBox="1"/>
          <p:nvPr/>
        </p:nvSpPr>
        <p:spPr>
          <a:xfrm>
            <a:off x="507674" y="5752173"/>
            <a:ext cx="10621078" cy="7066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84002"/>
              </p:ext>
            </p:extLst>
          </p:nvPr>
        </p:nvGraphicFramePr>
        <p:xfrm>
          <a:off x="7509427" y="4457752"/>
          <a:ext cx="524009" cy="94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57110" imgH="1190615" progId="Equation.DSMT4">
                  <p:embed/>
                </p:oleObj>
              </mc:Choice>
              <mc:Fallback>
                <p:oleObj name="Equation" r:id="rId12" imgW="657110" imgH="1190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09427" y="4457752"/>
                        <a:ext cx="524009" cy="94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44488"/>
              </p:ext>
            </p:extLst>
          </p:nvPr>
        </p:nvGraphicFramePr>
        <p:xfrm>
          <a:off x="5061767" y="5527076"/>
          <a:ext cx="1716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57200" progId="Equation.DSMT4">
                  <p:embed/>
                </p:oleObj>
              </mc:Choice>
              <mc:Fallback>
                <p:oleObj name="Equation" r:id="rId14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61767" y="5527076"/>
                        <a:ext cx="171608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84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21220"/>
              </p:ext>
            </p:extLst>
          </p:nvPr>
        </p:nvGraphicFramePr>
        <p:xfrm>
          <a:off x="2934385" y="1726746"/>
          <a:ext cx="1927901" cy="58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66400" progId="Equation.DSMT4">
                  <p:embed/>
                </p:oleObj>
              </mc:Choice>
              <mc:Fallback>
                <p:oleObj name="Equation" r:id="rId2" imgW="87624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4385" y="1726746"/>
                        <a:ext cx="1927901" cy="58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13823"/>
              </p:ext>
            </p:extLst>
          </p:nvPr>
        </p:nvGraphicFramePr>
        <p:xfrm>
          <a:off x="7600888" y="2372338"/>
          <a:ext cx="542383" cy="98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449" imgH="447475" progId="Equation.DSMT4">
                  <p:embed/>
                </p:oleObj>
              </mc:Choice>
              <mc:Fallback>
                <p:oleObj name="Equation" r:id="rId4" imgW="247449" imgH="447475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0888" y="2372338"/>
                        <a:ext cx="542383" cy="98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430192" y="1533050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Ư(15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0" name="Subtitle 7"/>
          <p:cNvSpPr txBox="1"/>
          <p:nvPr/>
        </p:nvSpPr>
        <p:spPr>
          <a:xfrm>
            <a:off x="431406" y="2546190"/>
            <a:ext cx="10976754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1" name="Subtitle 7"/>
          <p:cNvSpPr txBox="1"/>
          <p:nvPr/>
        </p:nvSpPr>
        <p:spPr>
          <a:xfrm>
            <a:off x="430192" y="3953200"/>
            <a:ext cx="10621078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98523"/>
              </p:ext>
            </p:extLst>
          </p:nvPr>
        </p:nvGraphicFramePr>
        <p:xfrm>
          <a:off x="4903020" y="3808376"/>
          <a:ext cx="3994238" cy="10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57200" progId="Equation.DSMT4">
                  <p:embed/>
                </p:oleObj>
              </mc:Choice>
              <mc:Fallback>
                <p:oleObj name="Equation" r:id="rId6" imgW="1815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3020" y="3808376"/>
                        <a:ext cx="3994238" cy="10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49837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33369"/>
              </p:ext>
            </p:extLst>
          </p:nvPr>
        </p:nvGraphicFramePr>
        <p:xfrm>
          <a:off x="2783119" y="857964"/>
          <a:ext cx="3124199" cy="61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66400" progId="Equation.DSMT4">
                  <p:embed/>
                </p:oleObj>
              </mc:Choice>
              <mc:Fallback>
                <p:oleObj name="Equation" r:id="rId2" imgW="134604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3119" y="857964"/>
                        <a:ext cx="3124199" cy="61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91137"/>
              </p:ext>
            </p:extLst>
          </p:nvPr>
        </p:nvGraphicFramePr>
        <p:xfrm>
          <a:off x="7622865" y="4224879"/>
          <a:ext cx="564727" cy="98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444240" progId="Equation.DSMT4">
                  <p:embed/>
                </p:oleObj>
              </mc:Choice>
              <mc:Fallback>
                <p:oleObj name="Equation" r:id="rId4" imgW="25380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2865" y="4224879"/>
                        <a:ext cx="564727" cy="988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430192" y="755372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Ư(50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1" name="Subtitle 7"/>
          <p:cNvSpPr txBox="1"/>
          <p:nvPr/>
        </p:nvSpPr>
        <p:spPr>
          <a:xfrm>
            <a:off x="430192" y="2683482"/>
            <a:ext cx="6882325" cy="7345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18175"/>
              </p:ext>
            </p:extLst>
          </p:nvPr>
        </p:nvGraphicFramePr>
        <p:xfrm>
          <a:off x="7994675" y="1375934"/>
          <a:ext cx="533612" cy="100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87" imgH="1152564" progId="Equation.DSMT4">
                  <p:embed/>
                </p:oleObj>
              </mc:Choice>
              <mc:Fallback>
                <p:oleObj name="Equation" r:id="rId6" imgW="609687" imgH="1152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4675" y="1375934"/>
                        <a:ext cx="533612" cy="100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/>
          <p:nvPr/>
        </p:nvSpPr>
        <p:spPr>
          <a:xfrm>
            <a:off x="430192" y="1543567"/>
            <a:ext cx="11457008" cy="7819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65975"/>
              </p:ext>
            </p:extLst>
          </p:nvPr>
        </p:nvGraphicFramePr>
        <p:xfrm>
          <a:off x="4899025" y="2557531"/>
          <a:ext cx="1588861" cy="98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457200" progId="Equation.DSMT4">
                  <p:embed/>
                </p:oleObj>
              </mc:Choice>
              <mc:Fallback>
                <p:oleObj name="Equation" r:id="rId8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9025" y="2557531"/>
                        <a:ext cx="1588861" cy="98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ubtitle 7"/>
          <p:cNvSpPr txBox="1"/>
          <p:nvPr/>
        </p:nvSpPr>
        <p:spPr>
          <a:xfrm>
            <a:off x="430192" y="3748785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Ư(24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99696"/>
              </p:ext>
            </p:extLst>
          </p:nvPr>
        </p:nvGraphicFramePr>
        <p:xfrm>
          <a:off x="2812146" y="3822590"/>
          <a:ext cx="3777343" cy="65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266400" progId="Equation.DSMT4">
                  <p:embed/>
                </p:oleObj>
              </mc:Choice>
              <mc:Fallback>
                <p:oleObj name="Equation" r:id="rId10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2146" y="3822590"/>
                        <a:ext cx="3777343" cy="65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ubtitle 7"/>
          <p:cNvSpPr txBox="1"/>
          <p:nvPr/>
        </p:nvSpPr>
        <p:spPr>
          <a:xfrm>
            <a:off x="430191" y="4437549"/>
            <a:ext cx="11195752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15464"/>
              </p:ext>
            </p:extLst>
          </p:nvPr>
        </p:nvGraphicFramePr>
        <p:xfrm>
          <a:off x="4899025" y="5513269"/>
          <a:ext cx="4636861" cy="99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444240" progId="Equation.DSMT4">
                  <p:embed/>
                </p:oleObj>
              </mc:Choice>
              <mc:Fallback>
                <p:oleObj name="Equation" r:id="rId12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9025" y="5513269"/>
                        <a:ext cx="4636861" cy="99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ubtitle 7"/>
          <p:cNvSpPr txBox="1"/>
          <p:nvPr/>
        </p:nvSpPr>
        <p:spPr>
          <a:xfrm>
            <a:off x="430483" y="5664973"/>
            <a:ext cx="5136890" cy="8248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3535928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11" grpId="0"/>
      <p:bldP spid="13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/>
          <p:nvPr/>
        </p:nvSpPr>
        <p:spPr>
          <a:xfrm>
            <a:off x="3599556" y="349952"/>
            <a:ext cx="4896445" cy="705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5" name="Subtitle 7"/>
          <p:cNvSpPr txBox="1"/>
          <p:nvPr/>
        </p:nvSpPr>
        <p:spPr>
          <a:xfrm>
            <a:off x="1981200" y="1219200"/>
            <a:ext cx="8077200" cy="38368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Right Arrow Callout 7"/>
          <p:cNvSpPr/>
          <p:nvPr/>
        </p:nvSpPr>
        <p:spPr>
          <a:xfrm>
            <a:off x="541558" y="199572"/>
            <a:ext cx="3333756" cy="841287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3628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337029" y="1519048"/>
            <a:ext cx="9984121" cy="2628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ọc sinh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thập phân hữu hạn, số thập phân vô hạn tuần hoàn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ận dụng làm các bài tập trong SBT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 nội dung tiết sau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.</a:t>
            </a:r>
          </a:p>
        </p:txBody>
      </p:sp>
    </p:spTree>
    <p:extLst>
      <p:ext uri="{BB962C8B-B14F-4D97-AF65-F5344CB8AC3E}">
        <p14:creationId xmlns:p14="http://schemas.microsoft.com/office/powerpoint/2010/main" val="1224196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/>
          <p:cNvSpPr/>
          <p:nvPr/>
        </p:nvSpPr>
        <p:spPr>
          <a:xfrm rot="5400000">
            <a:off x="9760745" y="3806032"/>
            <a:ext cx="936625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2970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3519488"/>
            <a:ext cx="121285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 rot="20609594">
            <a:off x="4337621" y="1790709"/>
            <a:ext cx="6078868" cy="2078038"/>
            <a:chOff x="3524814" y="2883746"/>
            <a:chExt cx="5274629" cy="2077839"/>
          </a:xfrm>
        </p:grpSpPr>
        <p:pic>
          <p:nvPicPr>
            <p:cNvPr id="29712" name="Picture 6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/>
            <p:cNvSpPr/>
            <p:nvPr/>
          </p:nvSpPr>
          <p:spPr>
            <a:xfrm rot="990406">
              <a:off x="5255089" y="3341516"/>
              <a:ext cx="3544354" cy="907963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3868244" y="3806461"/>
            <a:ext cx="6578082" cy="2239635"/>
            <a:chOff x="2846724" y="1050929"/>
            <a:chExt cx="6091664" cy="1530866"/>
          </a:xfrm>
        </p:grpSpPr>
        <p:pic>
          <p:nvPicPr>
            <p:cNvPr id="29711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64398">
              <a:off x="2846724" y="1233175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: Rounded Corners 5"/>
            <p:cNvSpPr/>
            <p:nvPr/>
          </p:nvSpPr>
          <p:spPr>
            <a:xfrm rot="10800000">
              <a:off x="5020005" y="1050929"/>
              <a:ext cx="3918383" cy="653636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</a:p>
            <a:p>
              <a:pPr algn="ctr" eaLnBrk="0" hangingPunct="0">
                <a:defRPr/>
              </a:pP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TỰ HỌC</a:t>
              </a:r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885221" y="2347060"/>
            <a:ext cx="6438293" cy="2740025"/>
            <a:chOff x="1835974" y="3091254"/>
            <a:chExt cx="7161775" cy="2739378"/>
          </a:xfrm>
        </p:grpSpPr>
        <p:sp>
          <p:nvSpPr>
            <p:cNvPr id="42" name="Rectangle: Rounded Corners 15"/>
            <p:cNvSpPr/>
            <p:nvPr/>
          </p:nvSpPr>
          <p:spPr>
            <a:xfrm>
              <a:off x="4427622" y="4176115"/>
              <a:ext cx="4570127" cy="1387332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 eaLnBrk="0" hangingPunct="0">
                <a:defRPr/>
              </a:pP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TÒI- MỞ RỘNG</a:t>
              </a:r>
            </a:p>
          </p:txBody>
        </p:sp>
        <p:pic>
          <p:nvPicPr>
            <p:cNvPr id="29709" name="Picture 2" descr="image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727254" flipH="1">
              <a:off x="1835974" y="3091254"/>
              <a:ext cx="2450162" cy="27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Nhóm 7"/>
          <p:cNvGrpSpPr>
            <a:grpSpLocks/>
          </p:cNvGrpSpPr>
          <p:nvPr/>
        </p:nvGrpSpPr>
        <p:grpSpPr bwMode="auto">
          <a:xfrm>
            <a:off x="4485350" y="933679"/>
            <a:ext cx="5853912" cy="2769929"/>
            <a:chOff x="588383" y="-353419"/>
            <a:chExt cx="3667830" cy="3997640"/>
          </a:xfrm>
        </p:grpSpPr>
        <p:pic>
          <p:nvPicPr>
            <p:cNvPr id="29706" name="Hình ảnh 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588383" y="-353419"/>
              <a:ext cx="3667830" cy="3997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Hộp Văn bản 5"/>
            <p:cNvSpPr txBox="1">
              <a:spLocks noChangeArrowheads="1"/>
            </p:cNvSpPr>
            <p:nvPr/>
          </p:nvSpPr>
          <p:spPr bwMode="auto">
            <a:xfrm>
              <a:off x="1531484" y="-303774"/>
              <a:ext cx="2591355" cy="647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KHỞI ĐỘNG</a:t>
              </a:r>
              <a:endPara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2335214"/>
            <a:ext cx="24828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4699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2818448" y="1920241"/>
            <a:ext cx="1593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30724" name="组合 2"/>
          <p:cNvGrpSpPr>
            <a:grpSpLocks/>
          </p:cNvGrpSpPr>
          <p:nvPr/>
        </p:nvGrpSpPr>
        <p:grpSpPr bwMode="auto">
          <a:xfrm>
            <a:off x="678873" y="548558"/>
            <a:ext cx="10709563" cy="5549900"/>
            <a:chOff x="10595" y="1556"/>
            <a:chExt cx="6225" cy="7984"/>
          </a:xfrm>
        </p:grpSpPr>
        <p:sp>
          <p:nvSpPr>
            <p:cNvPr id="12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30730" name="图片 9" descr="58c26e956f50e日日日日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4754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1" name="图片 12" descr="58c26e956f2d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2757489" y="1441451"/>
            <a:ext cx="1654175" cy="784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pic>
        <p:nvPicPr>
          <p:cNvPr id="30726" name="图片 1" descr="6076cff3a745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9" y="3502025"/>
            <a:ext cx="419893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Google Shape;1341;p46"/>
          <p:cNvSpPr txBox="1">
            <a:spLocks noGrp="1"/>
          </p:cNvSpPr>
          <p:nvPr/>
        </p:nvSpPr>
        <p:spPr bwMode="auto">
          <a:xfrm>
            <a:off x="1847528" y="2095379"/>
            <a:ext cx="8191822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3B3838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5. BIỂU DIỄN THẬP PHÂN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CỦA SỐ HỮU TỈ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(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2)</a:t>
            </a:r>
          </a:p>
        </p:txBody>
      </p:sp>
      <p:sp>
        <p:nvSpPr>
          <p:cNvPr id="30728" name="Google Shape;1342;p46"/>
          <p:cNvSpPr txBox="1">
            <a:spLocks noGrp="1"/>
          </p:cNvSpPr>
          <p:nvPr/>
        </p:nvSpPr>
        <p:spPr bwMode="auto">
          <a:xfrm flipH="1">
            <a:off x="21316950" y="8556625"/>
            <a:ext cx="7491413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60642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A picture containing shape&#10;&#10;Description automatically generated">
            <a:extLst>
              <a:ext uri="{FF2B5EF4-FFF2-40B4-BE49-F238E27FC236}">
                <a16:creationId xmlns:a16="http://schemas.microsoft.com/office/drawing/2014/main" id="{68CF4303-C891-4503-8D02-13374BB78C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8487" y="533647"/>
            <a:ext cx="5535025" cy="6242731"/>
          </a:xfrm>
          <a:prstGeom prst="rect">
            <a:avLst/>
          </a:prstGeom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2FDB129A-4F8E-488C-9E70-8025450002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748" y="2813268"/>
            <a:ext cx="2619582" cy="2317801"/>
          </a:xfrm>
          <a:prstGeom prst="rect">
            <a:avLst/>
          </a:prstGeom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B36EBDD3-6320-4984-A498-92E4D9E8D0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14182" y="2891414"/>
            <a:ext cx="2854660" cy="2161506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A8F2D90-3D2B-4182-B1DA-6A60F7E3D4D4}"/>
              </a:ext>
            </a:extLst>
          </p:cNvPr>
          <p:cNvSpPr txBox="1"/>
          <p:nvPr/>
        </p:nvSpPr>
        <p:spPr>
          <a:xfrm>
            <a:off x="4651746" y="2813267"/>
            <a:ext cx="2962437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 QUÀ </a:t>
            </a:r>
          </a:p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 ẨN</a:t>
            </a:r>
          </a:p>
        </p:txBody>
      </p:sp>
    </p:spTree>
    <p:extLst>
      <p:ext uri="{BB962C8B-B14F-4D97-AF65-F5344CB8AC3E}">
        <p14:creationId xmlns:p14="http://schemas.microsoft.com/office/powerpoint/2010/main" val="391933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709746" y="4961590"/>
            <a:ext cx="9141134" cy="856309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341" y="4151315"/>
            <a:ext cx="1476884" cy="13077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102" y="3818317"/>
            <a:ext cx="1545470" cy="1037934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2207" y="4302798"/>
            <a:ext cx="1476884" cy="13077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913" y="3917165"/>
            <a:ext cx="1545470" cy="1037934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7849" y="4350551"/>
            <a:ext cx="1476884" cy="13077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4042" y="3966468"/>
            <a:ext cx="1545470" cy="103793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746" y="5822838"/>
            <a:ext cx="4500554" cy="25111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113" y="5782900"/>
            <a:ext cx="4365893" cy="251114"/>
          </a:xfrm>
          <a:prstGeom prst="rect">
            <a:avLst/>
          </a:prstGeom>
        </p:spPr>
      </p:pic>
      <p:pic>
        <p:nvPicPr>
          <p:cNvPr id="29" name="Picture 2" descr="dangquang_1608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19"/>
            <a:ext cx="2438400" cy="1958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WordArt 7"/>
          <p:cNvSpPr>
            <a:spLocks noChangeArrowheads="1" noChangeShapeType="1" noTextEdit="1"/>
          </p:cNvSpPr>
          <p:nvPr/>
        </p:nvSpPr>
        <p:spPr bwMode="auto">
          <a:xfrm>
            <a:off x="3803589" y="73016"/>
            <a:ext cx="6906375" cy="1137059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7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438400" y="1571166"/>
            <a:ext cx="947928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16">
            <a:hlinkClick r:id="rId15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200" y="4272767"/>
            <a:ext cx="1476884" cy="130770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200" y="3906420"/>
            <a:ext cx="1545470" cy="1037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53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07721" y="506576"/>
            <a:ext cx="10927080" cy="8152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233156" y="376868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23135"/>
              </p:ext>
            </p:extLst>
          </p:nvPr>
        </p:nvGraphicFramePr>
        <p:xfrm>
          <a:off x="1968306" y="2506251"/>
          <a:ext cx="1781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81115" imgH="447694" progId="Equation.DSMT4">
                  <p:embed/>
                </p:oleObj>
              </mc:Choice>
              <mc:Fallback>
                <p:oleObj name="Equation" r:id="rId10" imgW="1781115" imgH="447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8306" y="2506251"/>
                        <a:ext cx="1781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85615"/>
              </p:ext>
            </p:extLst>
          </p:nvPr>
        </p:nvGraphicFramePr>
        <p:xfrm>
          <a:off x="7688262" y="2458625"/>
          <a:ext cx="847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47851" imgH="542954" progId="Equation.DSMT4">
                  <p:embed/>
                </p:oleObj>
              </mc:Choice>
              <mc:Fallback>
                <p:oleObj name="Equation" r:id="rId12" imgW="847851" imgH="5429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88262" y="2458625"/>
                        <a:ext cx="8477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91350"/>
              </p:ext>
            </p:extLst>
          </p:nvPr>
        </p:nvGraphicFramePr>
        <p:xfrm>
          <a:off x="2425194" y="3965575"/>
          <a:ext cx="962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2085" imgH="552401" progId="Equation.DSMT4">
                  <p:embed/>
                </p:oleObj>
              </mc:Choice>
              <mc:Fallback>
                <p:oleObj name="Equation" r:id="rId14" imgW="962085" imgH="552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25194" y="3965575"/>
                        <a:ext cx="9620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76070"/>
              </p:ext>
            </p:extLst>
          </p:nvPr>
        </p:nvGraphicFramePr>
        <p:xfrm>
          <a:off x="7816849" y="4012017"/>
          <a:ext cx="590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0561" imgH="466851" progId="Equation.DSMT4">
                  <p:embed/>
                </p:oleObj>
              </mc:Choice>
              <mc:Fallback>
                <p:oleObj name="Equation" r:id="rId16" imgW="590561" imgH="466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6849" y="4012017"/>
                        <a:ext cx="5905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Bầu dục 60">
            <a:extLst>
              <a:ext uri="{FF2B5EF4-FFF2-40B4-BE49-F238E27FC236}">
                <a16:creationId xmlns:a16="http://schemas.microsoft.com/office/drawing/2014/main" id="{9F319BC6-0086-42DE-87D0-8848EB7AA243}"/>
              </a:ext>
            </a:extLst>
          </p:cNvPr>
          <p:cNvSpPr/>
          <p:nvPr/>
        </p:nvSpPr>
        <p:spPr>
          <a:xfrm>
            <a:off x="6098862" y="3932286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6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264918" y="488950"/>
            <a:ext cx="10469882" cy="114621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34100" y="3720160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57373"/>
              </p:ext>
            </p:extLst>
          </p:nvPr>
        </p:nvGraphicFramePr>
        <p:xfrm>
          <a:off x="2491316" y="2491222"/>
          <a:ext cx="829781" cy="46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79360" progId="Equation.DSMT4">
                  <p:embed/>
                </p:oleObj>
              </mc:Choice>
              <mc:Fallback>
                <p:oleObj name="Equation" r:id="rId10" imgW="49500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1316" y="2491222"/>
                        <a:ext cx="829781" cy="46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85516"/>
              </p:ext>
            </p:extLst>
          </p:nvPr>
        </p:nvGraphicFramePr>
        <p:xfrm>
          <a:off x="7590654" y="2499590"/>
          <a:ext cx="1042941" cy="46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79360" progId="Equation.DSMT4">
                  <p:embed/>
                </p:oleObj>
              </mc:Choice>
              <mc:Fallback>
                <p:oleObj name="Equation" r:id="rId12" imgW="622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90654" y="2499590"/>
                        <a:ext cx="1042941" cy="46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17196"/>
              </p:ext>
            </p:extLst>
          </p:nvPr>
        </p:nvGraphicFramePr>
        <p:xfrm>
          <a:off x="2271713" y="4003675"/>
          <a:ext cx="127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71713" y="4003675"/>
                        <a:ext cx="1270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62536"/>
              </p:ext>
            </p:extLst>
          </p:nvPr>
        </p:nvGraphicFramePr>
        <p:xfrm>
          <a:off x="7527924" y="3993151"/>
          <a:ext cx="1168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355320" progId="Equation.DSMT4">
                  <p:embed/>
                </p:oleObj>
              </mc:Choice>
              <mc:Fallback>
                <p:oleObj name="Equation" r:id="rId16" imgW="698400" imgH="3553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27924" y="3993151"/>
                        <a:ext cx="11684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Bầu dục 60">
            <a:extLst>
              <a:ext uri="{FF2B5EF4-FFF2-40B4-BE49-F238E27FC236}">
                <a16:creationId xmlns:a16="http://schemas.microsoft.com/office/drawing/2014/main" id="{9F319BC6-0086-42DE-87D0-8848EB7AA243}"/>
              </a:ext>
            </a:extLst>
          </p:cNvPr>
          <p:cNvSpPr/>
          <p:nvPr/>
        </p:nvSpPr>
        <p:spPr>
          <a:xfrm>
            <a:off x="6022662" y="3932286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65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88714" y="488950"/>
            <a:ext cx="10546086" cy="120507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ts val="3500"/>
              </a:lnSpc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835375"/>
              </p:ext>
            </p:extLst>
          </p:nvPr>
        </p:nvGraphicFramePr>
        <p:xfrm>
          <a:off x="2550290" y="2535246"/>
          <a:ext cx="709936" cy="39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317160" progId="Equation.DSMT4">
                  <p:embed/>
                </p:oleObj>
              </mc:Choice>
              <mc:Fallback>
                <p:oleObj name="Equation" r:id="rId10" imgW="571320" imgH="3171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290" y="2535246"/>
                        <a:ext cx="709936" cy="39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81971"/>
              </p:ext>
            </p:extLst>
          </p:nvPr>
        </p:nvGraphicFramePr>
        <p:xfrm>
          <a:off x="7752870" y="2537375"/>
          <a:ext cx="718510" cy="39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17160" progId="Equation.DSMT4">
                  <p:embed/>
                </p:oleObj>
              </mc:Choice>
              <mc:Fallback>
                <p:oleObj name="Equation" r:id="rId12" imgW="571320" imgH="3171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870" y="2537375"/>
                        <a:ext cx="718510" cy="399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00724"/>
              </p:ext>
            </p:extLst>
          </p:nvPr>
        </p:nvGraphicFramePr>
        <p:xfrm>
          <a:off x="2541853" y="4037401"/>
          <a:ext cx="718373" cy="39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317160" progId="Equation.DSMT4">
                  <p:embed/>
                </p:oleObj>
              </mc:Choice>
              <mc:Fallback>
                <p:oleObj name="Equation" r:id="rId14" imgW="571320" imgH="31716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53" y="4037401"/>
                        <a:ext cx="718373" cy="399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34100" y="3773453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6877"/>
              </p:ext>
            </p:extLst>
          </p:nvPr>
        </p:nvGraphicFramePr>
        <p:xfrm>
          <a:off x="7728471" y="4037401"/>
          <a:ext cx="742909" cy="41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317160" progId="Equation.DSMT4">
                  <p:embed/>
                </p:oleObj>
              </mc:Choice>
              <mc:Fallback>
                <p:oleObj name="Equation" r:id="rId16" imgW="571320" imgH="3171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471" y="4037401"/>
                        <a:ext cx="742909" cy="412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ình Bầu dục 60">
            <a:extLst>
              <a:ext uri="{FF2B5EF4-FFF2-40B4-BE49-F238E27FC236}">
                <a16:creationId xmlns:a16="http://schemas.microsoft.com/office/drawing/2014/main" id="{9F319BC6-0086-42DE-87D0-8848EB7AA243}"/>
              </a:ext>
            </a:extLst>
          </p:cNvPr>
          <p:cNvSpPr/>
          <p:nvPr/>
        </p:nvSpPr>
        <p:spPr>
          <a:xfrm>
            <a:off x="833340" y="3930239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29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264918" y="488950"/>
            <a:ext cx="10469882" cy="120507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ts val="3500"/>
              </a:lnSpc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14148"/>
              </p:ext>
            </p:extLst>
          </p:nvPr>
        </p:nvGraphicFramePr>
        <p:xfrm>
          <a:off x="2532063" y="2482511"/>
          <a:ext cx="1101038" cy="38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317160" progId="Equation.DSMT4">
                  <p:embed/>
                </p:oleObj>
              </mc:Choice>
              <mc:Fallback>
                <p:oleObj name="Equation" r:id="rId10" imgW="901440" imgH="3171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482511"/>
                        <a:ext cx="1101038" cy="38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01807"/>
              </p:ext>
            </p:extLst>
          </p:nvPr>
        </p:nvGraphicFramePr>
        <p:xfrm>
          <a:off x="7618413" y="2482511"/>
          <a:ext cx="1067469" cy="39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317160" progId="Equation.DSMT4">
                  <p:embed/>
                </p:oleObj>
              </mc:Choice>
              <mc:Fallback>
                <p:oleObj name="Equation" r:id="rId12" imgW="863280" imgH="3171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2482511"/>
                        <a:ext cx="1067469" cy="39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12355"/>
              </p:ext>
            </p:extLst>
          </p:nvPr>
        </p:nvGraphicFramePr>
        <p:xfrm>
          <a:off x="2525713" y="4003340"/>
          <a:ext cx="1107388" cy="38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317160" progId="Equation.DSMT4">
                  <p:embed/>
                </p:oleObj>
              </mc:Choice>
              <mc:Fallback>
                <p:oleObj name="Equation" r:id="rId14" imgW="914400" imgH="31716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003340"/>
                        <a:ext cx="1107388" cy="384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56597" y="376615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54411"/>
              </p:ext>
            </p:extLst>
          </p:nvPr>
        </p:nvGraphicFramePr>
        <p:xfrm>
          <a:off x="7618413" y="4003340"/>
          <a:ext cx="1312227" cy="44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317160" progId="Equation.DSMT4">
                  <p:embed/>
                </p:oleObj>
              </mc:Choice>
              <mc:Fallback>
                <p:oleObj name="Equation" r:id="rId16" imgW="939600" imgH="3171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4003340"/>
                        <a:ext cx="1312227" cy="44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ình Bầu dục 60">
            <a:extLst>
              <a:ext uri="{FF2B5EF4-FFF2-40B4-BE49-F238E27FC236}">
                <a16:creationId xmlns:a16="http://schemas.microsoft.com/office/drawing/2014/main" id="{9F319BC6-0086-42DE-87D0-8848EB7AA243}"/>
              </a:ext>
            </a:extLst>
          </p:cNvPr>
          <p:cNvSpPr/>
          <p:nvPr/>
        </p:nvSpPr>
        <p:spPr>
          <a:xfrm>
            <a:off x="856306" y="2423379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7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2276</TotalTime>
  <Words>1165</Words>
  <Application>Microsoft Office PowerPoint</Application>
  <PresentationFormat>Widescreen</PresentationFormat>
  <Paragraphs>146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.VnAvant</vt:lpstr>
      <vt:lpstr>Arial</vt:lpstr>
      <vt:lpstr>Calibri</vt:lpstr>
      <vt:lpstr>Calibri Light</vt:lpstr>
      <vt:lpstr>Catamaran</vt:lpstr>
      <vt:lpstr>Special Elite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âm Hoàng</cp:lastModifiedBy>
  <cp:revision>79</cp:revision>
  <dcterms:created xsi:type="dcterms:W3CDTF">2022-07-24T08:28:11Z</dcterms:created>
  <dcterms:modified xsi:type="dcterms:W3CDTF">2023-11-10T09:23:53Z</dcterms:modified>
</cp:coreProperties>
</file>